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BF3D322" w14:textId="7EA6EF79" w:rsidR="008969F8" w:rsidRDefault="003F619E" w:rsidP="008969F8">
      <w:pPr>
        <w:pStyle w:val="Title"/>
      </w:pPr>
      <w:r>
        <w:t>Cross-Examination</w:t>
      </w:r>
      <w:r w:rsidR="008969F8">
        <w:t xml:space="preserve"> Record</w:t>
      </w:r>
      <w:r w:rsidR="007120AD">
        <w:t>S</w:t>
      </w:r>
      <w:r w:rsidR="008969F8">
        <w:t>: Card Set A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8969F8" w14:paraId="7A0A3B7E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B71B752" w14:textId="1DD7CAB2" w:rsidR="007C54DA" w:rsidRPr="005F191A" w:rsidRDefault="00DA7F7A" w:rsidP="00180EF2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5F191A">
              <w:rPr>
                <w:color w:val="971D20" w:themeColor="accent3"/>
                <w:sz w:val="32"/>
                <w:szCs w:val="32"/>
              </w:rPr>
              <w:t>Given:</w:t>
            </w:r>
            <w:r w:rsidR="007C54DA" w:rsidRPr="005F191A">
              <w:rPr>
                <w:color w:val="971D20" w:themeColor="accent3"/>
                <w:sz w:val="32"/>
                <w:szCs w:val="32"/>
              </w:rPr>
              <w:t xml:space="preserve"> </w:t>
            </w:r>
            <w:r w:rsidR="005F7EAA" w:rsidRPr="0011313A">
              <w:rPr>
                <w:noProof/>
                <w:color w:val="971D20" w:themeColor="accent3"/>
                <w:position w:val="-6"/>
                <w:sz w:val="32"/>
                <w:szCs w:val="32"/>
                <w14:ligatures w14:val="none"/>
              </w:rPr>
              <w:object w:dxaOrig="2200" w:dyaOrig="320" w14:anchorId="2B19B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3.15pt;height:15.75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818831897" r:id="rId9"/>
              </w:object>
            </w:r>
          </w:p>
          <w:p w14:paraId="3CF07C25" w14:textId="2DDC897C" w:rsidR="008969F8" w:rsidRPr="005F191A" w:rsidRDefault="007C54DA" w:rsidP="00180EF2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5F191A">
              <w:rPr>
                <w:color w:val="971D20" w:themeColor="accent3"/>
                <w:sz w:val="32"/>
                <w:szCs w:val="32"/>
              </w:rPr>
              <w:t xml:space="preserve">Prove: </w:t>
            </w:r>
            <w:r w:rsidR="005F7EAA" w:rsidRPr="0011313A">
              <w:rPr>
                <w:noProof/>
                <w:color w:val="971D20" w:themeColor="accent3"/>
                <w:position w:val="-6"/>
                <w:sz w:val="32"/>
                <w:szCs w:val="32"/>
                <w14:ligatures w14:val="none"/>
              </w:rPr>
              <w:object w:dxaOrig="999" w:dyaOrig="320" w14:anchorId="14CB6F18">
                <v:shape id="_x0000_i1031" type="#_x0000_t75" alt="" style="width:51.45pt;height:15.75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818831898" r:id="rId11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0D77360" w14:textId="77777777" w:rsidR="008969F8" w:rsidRPr="00DA7F7A" w:rsidRDefault="008969F8" w:rsidP="00180EF2">
            <w:pPr>
              <w:pStyle w:val="TableColumnHeaders"/>
              <w:rPr>
                <w:color w:val="008CC9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5CBD1CA" w14:textId="58F0942D" w:rsidR="006858A8" w:rsidRPr="005F191A" w:rsidRDefault="006858A8" w:rsidP="00180EF2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5F191A">
              <w:rPr>
                <w:color w:val="971D20" w:themeColor="accent3"/>
                <w:sz w:val="32"/>
                <w:szCs w:val="32"/>
              </w:rPr>
              <w:t xml:space="preserve">Given: </w:t>
            </w:r>
            <w:r w:rsidR="005F7EAA" w:rsidRPr="0011313A">
              <w:rPr>
                <w:noProof/>
                <w:color w:val="971D20" w:themeColor="accent3"/>
                <w:position w:val="-16"/>
                <w:sz w:val="32"/>
                <w:szCs w:val="32"/>
                <w14:ligatures w14:val="none"/>
              </w:rPr>
              <w:object w:dxaOrig="2160" w:dyaOrig="499" w14:anchorId="3D1B3C92">
                <v:shape id="_x0000_i1030" type="#_x0000_t75" alt="" style="width:108.35pt;height:26.0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818831899" r:id="rId13"/>
              </w:object>
            </w:r>
          </w:p>
          <w:p w14:paraId="14722536" w14:textId="6199458E" w:rsidR="008969F8" w:rsidRPr="00DA7F7A" w:rsidRDefault="006858A8" w:rsidP="00180EF2">
            <w:pPr>
              <w:pStyle w:val="TableColumnHeaders"/>
              <w:rPr>
                <w:color w:val="008CC9" w:themeColor="accent2"/>
                <w:sz w:val="32"/>
                <w:szCs w:val="32"/>
              </w:rPr>
            </w:pPr>
            <w:r w:rsidRPr="005F191A">
              <w:rPr>
                <w:color w:val="971D20" w:themeColor="accent3"/>
                <w:sz w:val="32"/>
                <w:szCs w:val="32"/>
              </w:rPr>
              <w:t xml:space="preserve">Prove: </w:t>
            </w:r>
            <w:r w:rsidR="005F7EAA" w:rsidRPr="0011313A">
              <w:rPr>
                <w:noProof/>
                <w:color w:val="008CC9" w:themeColor="accent2"/>
                <w:position w:val="-6"/>
                <w:sz w:val="32"/>
                <w:szCs w:val="32"/>
                <w14:ligatures w14:val="none"/>
              </w:rPr>
              <w:object w:dxaOrig="720" w:dyaOrig="320" w14:anchorId="58EF7797">
                <v:shape id="_x0000_i1029" type="#_x0000_t75" alt="" style="width:36.35pt;height:15.75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818831900" r:id="rId15"/>
              </w:object>
            </w:r>
          </w:p>
        </w:tc>
      </w:tr>
      <w:tr w:rsidR="008969F8" w14:paraId="7806644B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99376C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1F024BF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4BE6643" w14:textId="77777777" w:rsidR="008969F8" w:rsidRDefault="008969F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765FEFE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EF42A44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</w:tr>
      <w:tr w:rsidR="008969F8" w14:paraId="7A2B3A26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42792C" w14:textId="5BC830F3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rFonts w:cstheme="minorHAnsi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2F646E" w14:textId="77777777" w:rsidR="008969F8" w:rsidRPr="007C54DA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2C827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95D30B" w14:textId="13C34578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CE0F3C" w14:textId="1C0C3D2F" w:rsidR="008969F8" w:rsidRPr="007C54DA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</w:p>
        </w:tc>
      </w:tr>
      <w:tr w:rsidR="008969F8" w14:paraId="38CD4EEC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62BD56" w14:textId="2A0AB9D0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067E0F" w14:textId="77777777" w:rsidR="008969F8" w:rsidRPr="007C54DA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E1EDBEA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E7915F" w14:textId="5C7BFFAB" w:rsidR="008969F8" w:rsidRPr="007C54DA" w:rsidRDefault="008969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C0E2E6" w14:textId="1DB19974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6858A8" w14:paraId="35F84196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598482" w14:textId="78872ABD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3D41BA" w14:textId="77777777" w:rsidR="008969F8" w:rsidRPr="007C54DA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90F2F85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9EEEF0" w14:textId="454CD533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414B72" w14:textId="1C93E36E" w:rsidR="008969F8" w:rsidRPr="007C54DA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</w:p>
        </w:tc>
      </w:tr>
      <w:tr w:rsidR="006858A8" w14:paraId="3DB9475A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F8E3FF" w14:textId="77777777" w:rsidR="008969F8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4F7292" w14:textId="747F8E1E" w:rsidR="008969F8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4EB291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C93962B" w14:textId="2F9BDFBE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F4C86A" w14:textId="6FA16521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969F8" w14:paraId="5254A929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7F30E0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26EF812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2F7ADE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689768F" w14:textId="09E34A2D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296129C" w14:textId="7088C501" w:rsidR="008969F8" w:rsidRPr="007C54DA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</w:p>
        </w:tc>
      </w:tr>
      <w:tr w:rsidR="008969F8" w14:paraId="0B926F3E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EA7679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CFABA5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6F8887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975D66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4E6F6AE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3BFE771E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BC264E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BA6DC46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5D2CCB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08C268A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BAF37D9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49BC86BE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2C2C9A55" w14:textId="77777777" w:rsidR="008969F8" w:rsidRDefault="008969F8" w:rsidP="0084231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6297FF4" w14:textId="77777777" w:rsidR="008969F8" w:rsidRDefault="008969F8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411E7BA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97A5822" w14:textId="77777777" w:rsidR="008969F8" w:rsidRDefault="008969F8" w:rsidP="00842310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593FF78" w14:textId="77777777" w:rsidR="008969F8" w:rsidRDefault="008969F8" w:rsidP="00842310">
            <w:pPr>
              <w:pStyle w:val="TableData"/>
            </w:pPr>
          </w:p>
        </w:tc>
      </w:tr>
      <w:tr w:rsidR="00DA7F7A" w14:paraId="4DA09A34" w14:textId="77777777" w:rsidTr="005F191A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4294287" w14:textId="0BEE41FA" w:rsidR="00DA7F7A" w:rsidRPr="005F191A" w:rsidRDefault="00DA7F7A" w:rsidP="00DA7F7A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5F191A">
              <w:rPr>
                <w:color w:val="971D20" w:themeColor="accent3"/>
                <w:sz w:val="32"/>
                <w:szCs w:val="32"/>
              </w:rPr>
              <w:t xml:space="preserve">Given: </w:t>
            </w:r>
            <w:r w:rsidR="005F7EAA" w:rsidRPr="0011313A">
              <w:rPr>
                <w:noProof/>
                <w:color w:val="971D20" w:themeColor="accent3"/>
                <w:position w:val="-30"/>
                <w:sz w:val="32"/>
                <w:szCs w:val="32"/>
                <w14:ligatures w14:val="none"/>
              </w:rPr>
              <w:object w:dxaOrig="1260" w:dyaOrig="800" w14:anchorId="7C5AEE83">
                <v:shape id="_x0000_i1028" type="#_x0000_t75" alt="" style="width:66.5pt;height:41.15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818831901" r:id="rId17"/>
              </w:object>
            </w:r>
          </w:p>
          <w:p w14:paraId="608A1371" w14:textId="6912FE2F" w:rsidR="00DA7F7A" w:rsidRPr="00DA7F7A" w:rsidRDefault="00DA7F7A" w:rsidP="00DA7F7A">
            <w:pPr>
              <w:pStyle w:val="TableData"/>
              <w:rPr>
                <w:b/>
                <w:color w:val="008CC9" w:themeColor="accent2"/>
                <w:sz w:val="32"/>
                <w:szCs w:val="32"/>
              </w:rPr>
            </w:pPr>
            <w:r w:rsidRPr="005F191A">
              <w:rPr>
                <w:b/>
                <w:color w:val="971D20" w:themeColor="accent3"/>
                <w:sz w:val="32"/>
                <w:szCs w:val="32"/>
              </w:rPr>
              <w:t xml:space="preserve">Prove: </w:t>
            </w:r>
            <w:r w:rsidR="005F7EAA" w:rsidRPr="00442F75">
              <w:rPr>
                <w:b/>
                <w:noProof/>
                <w:color w:val="008CC9" w:themeColor="accent2"/>
                <w:position w:val="-6"/>
                <w:sz w:val="32"/>
                <w:szCs w:val="32"/>
                <w14:ligatures w14:val="none"/>
              </w:rPr>
              <w:object w:dxaOrig="920" w:dyaOrig="320" w14:anchorId="477D1206">
                <v:shape id="_x0000_i1027" type="#_x0000_t75" alt="" style="width:45.95pt;height:15.75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818831902" r:id="rId19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C18CFE3" w14:textId="77777777" w:rsidR="00DA7F7A" w:rsidRPr="00DA7F7A" w:rsidRDefault="00DA7F7A" w:rsidP="00DA7F7A">
            <w:pPr>
              <w:pStyle w:val="TableData"/>
              <w:rPr>
                <w:b/>
                <w:color w:val="008CC9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D3D675B" w14:textId="629BA43D" w:rsidR="00AD5151" w:rsidRPr="005F191A" w:rsidRDefault="00AD5151" w:rsidP="00AD5151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5F191A">
              <w:rPr>
                <w:color w:val="971D20" w:themeColor="accent3"/>
                <w:sz w:val="32"/>
                <w:szCs w:val="32"/>
              </w:rPr>
              <w:t xml:space="preserve">Given: </w:t>
            </w:r>
            <w:r w:rsidR="005F7EAA" w:rsidRPr="0011313A">
              <w:rPr>
                <w:noProof/>
                <w:color w:val="971D20" w:themeColor="accent3"/>
                <w:position w:val="-16"/>
                <w:sz w:val="32"/>
                <w:szCs w:val="32"/>
                <w14:ligatures w14:val="none"/>
              </w:rPr>
              <w:object w:dxaOrig="3220" w:dyaOrig="499" w14:anchorId="02399EAA">
                <v:shape id="_x0000_i1026" type="#_x0000_t75" alt="" style="width:159.75pt;height:26.0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818831903" r:id="rId21"/>
              </w:object>
            </w:r>
          </w:p>
          <w:p w14:paraId="4EEBF847" w14:textId="61056DBD" w:rsidR="00DA7F7A" w:rsidRPr="005F191A" w:rsidRDefault="00AD5151" w:rsidP="00AD5151">
            <w:pPr>
              <w:pStyle w:val="TableData"/>
              <w:rPr>
                <w:b/>
                <w:color w:val="971D20" w:themeColor="accent3"/>
                <w:sz w:val="32"/>
                <w:szCs w:val="32"/>
              </w:rPr>
            </w:pPr>
            <w:r w:rsidRPr="005F191A">
              <w:rPr>
                <w:b/>
                <w:bCs/>
                <w:color w:val="971D20" w:themeColor="accent3"/>
                <w:sz w:val="32"/>
                <w:szCs w:val="32"/>
              </w:rPr>
              <w:t>Prove:</w:t>
            </w:r>
            <w:r w:rsidRPr="005F191A">
              <w:rPr>
                <w:color w:val="971D20" w:themeColor="accent3"/>
                <w:sz w:val="32"/>
                <w:szCs w:val="32"/>
              </w:rPr>
              <w:t xml:space="preserve"> </w:t>
            </w:r>
            <w:r w:rsidR="005F7EAA" w:rsidRPr="0011313A">
              <w:rPr>
                <w:noProof/>
                <w:color w:val="971D20" w:themeColor="accent3"/>
                <w:position w:val="-6"/>
                <w:sz w:val="32"/>
                <w:szCs w:val="32"/>
                <w14:ligatures w14:val="none"/>
              </w:rPr>
              <w:object w:dxaOrig="940" w:dyaOrig="320" w14:anchorId="7788915C">
                <v:shape id="_x0000_i1025" type="#_x0000_t75" alt="" style="width:45.95pt;height:15.7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818831904" r:id="rId23"/>
              </w:object>
            </w:r>
          </w:p>
        </w:tc>
      </w:tr>
      <w:tr w:rsidR="00EE770D" w14:paraId="51777861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54891A3" w14:textId="7C337D5E" w:rsidR="00DA7F7A" w:rsidRDefault="001735C7" w:rsidP="00DA7F7A">
            <w:pPr>
              <w:pStyle w:val="TableColumnHeaders"/>
            </w:pPr>
            <w:r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C07DE66" w14:textId="68B33917" w:rsidR="00DA7F7A" w:rsidRDefault="001735C7" w:rsidP="00DA7F7A">
            <w:pPr>
              <w:pStyle w:val="TableColumnHeaders"/>
            </w:pPr>
            <w:r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4EBD423" w14:textId="77777777" w:rsidR="00DA7F7A" w:rsidRDefault="00DA7F7A" w:rsidP="00DA7F7A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35F78A" w14:textId="77777777" w:rsidR="00DA7F7A" w:rsidRDefault="00DA7F7A" w:rsidP="00DA7F7A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F664525" w14:textId="77777777" w:rsidR="00DA7F7A" w:rsidRDefault="00DA7F7A" w:rsidP="00DA7F7A">
            <w:pPr>
              <w:pStyle w:val="TableColumnHeaders"/>
            </w:pPr>
            <w:r w:rsidRPr="005229F0">
              <w:t>Reason:</w:t>
            </w:r>
          </w:p>
        </w:tc>
      </w:tr>
      <w:tr w:rsidR="00AD5151" w14:paraId="7D9169CD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51F634" w14:textId="132F23A1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5F2858" w14:textId="16C29F27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B9B90C1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A0D45AF" w14:textId="267F4816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3710EF" w14:textId="7140D2F1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2E681777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E94DA87" w14:textId="6A19C7C0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904D07" w14:textId="7A111093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DE7D32C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9CF95A" w14:textId="7BFD46DC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16DEA4" w14:textId="02A52343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</w:p>
        </w:tc>
      </w:tr>
      <w:tr w:rsidR="00AD5151" w14:paraId="714839F7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58FA8F" w14:textId="645EF773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9120FB" w14:textId="43606712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4AB1FA4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E9A420" w14:textId="2A47F5C8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54A5FC0" w14:textId="3B7D6604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36445F20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E4A42D" w14:textId="06030412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7B3E78" w14:textId="30465118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3185FA2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197BC1" w14:textId="25ACCEED" w:rsidR="00AD5151" w:rsidRPr="007C54DA" w:rsidRDefault="00AD5151" w:rsidP="00AD5151">
            <w:pPr>
              <w:pStyle w:val="RowHeader"/>
              <w:numPr>
                <w:ilvl w:val="0"/>
                <w:numId w:val="52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AD73E8" w14:textId="144678B7" w:rsidR="00AD5151" w:rsidRPr="007C54DA" w:rsidRDefault="00AD5151" w:rsidP="00AD5151">
            <w:pPr>
              <w:pStyle w:val="RowHeader"/>
              <w:numPr>
                <w:ilvl w:val="0"/>
                <w:numId w:val="55"/>
              </w:numPr>
              <w:ind w:left="366"/>
              <w:rPr>
                <w:color w:val="auto"/>
              </w:rPr>
            </w:pPr>
          </w:p>
        </w:tc>
      </w:tr>
      <w:tr w:rsidR="00AD5151" w14:paraId="54955C31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023247" w14:textId="3A58DE40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74FBDF7" w14:textId="438AAE98" w:rsidR="00AD5151" w:rsidRPr="007C54DA" w:rsidRDefault="00AD5151" w:rsidP="00930A43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9375D10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BF9E85B" w14:textId="718B28B2" w:rsidR="00AD5151" w:rsidRPr="007C54DA" w:rsidRDefault="00AD5151" w:rsidP="00AD5151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D53D814" w14:textId="0C249EC2" w:rsidR="00AD5151" w:rsidRPr="007C54DA" w:rsidRDefault="00AD5151" w:rsidP="00AD5151">
            <w:pPr>
              <w:pStyle w:val="RowHeader"/>
              <w:numPr>
                <w:ilvl w:val="0"/>
                <w:numId w:val="52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77694403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0FEB758" w14:textId="77777777" w:rsidR="00AD5151" w:rsidRPr="007C54DA" w:rsidRDefault="00AD5151" w:rsidP="00AD515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CC61E4" w14:textId="77777777" w:rsidR="00AD5151" w:rsidRPr="007C54DA" w:rsidRDefault="00AD5151" w:rsidP="00AD515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9D44724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B9F0D1" w14:textId="6276A5BC" w:rsidR="00AD5151" w:rsidRPr="007C54DA" w:rsidRDefault="00AD5151" w:rsidP="00AD5151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58595E" w14:textId="6E91C0DF" w:rsidR="00AD5151" w:rsidRPr="007C54DA" w:rsidRDefault="00AD5151" w:rsidP="00AD5151">
            <w:pPr>
              <w:pStyle w:val="RowHeader"/>
              <w:numPr>
                <w:ilvl w:val="0"/>
                <w:numId w:val="54"/>
              </w:numPr>
              <w:ind w:left="366"/>
              <w:rPr>
                <w:color w:val="auto"/>
              </w:rPr>
            </w:pPr>
          </w:p>
        </w:tc>
      </w:tr>
      <w:tr w:rsidR="00DA7F7A" w14:paraId="172F4A30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C631144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F9A2004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CB09C6" w14:textId="77777777" w:rsidR="00DA7F7A" w:rsidRDefault="00DA7F7A" w:rsidP="00DA7F7A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642E657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F8B89B9" w14:textId="77777777" w:rsidR="00DA7F7A" w:rsidRPr="007C54DA" w:rsidRDefault="00DA7F7A" w:rsidP="00DA7F7A">
            <w:pPr>
              <w:pStyle w:val="RowHeader"/>
              <w:rPr>
                <w:color w:val="auto"/>
              </w:rPr>
            </w:pPr>
          </w:p>
        </w:tc>
      </w:tr>
    </w:tbl>
    <w:p w14:paraId="72582161" w14:textId="77777777" w:rsidR="00204DD3" w:rsidRDefault="00204DD3" w:rsidP="006858A8">
      <w:pPr>
        <w:pStyle w:val="Title"/>
      </w:pPr>
    </w:p>
    <w:p w14:paraId="09F70BCD" w14:textId="58A57840" w:rsidR="006858A8" w:rsidRDefault="003F619E" w:rsidP="006858A8">
      <w:pPr>
        <w:pStyle w:val="Title"/>
      </w:pPr>
      <w:r>
        <w:lastRenderedPageBreak/>
        <w:t>Cross-Examination</w:t>
      </w:r>
      <w:r w:rsidR="006858A8">
        <w:t xml:space="preserve"> Record: Card Set B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14:paraId="2A8EA0AA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DBCA5D" w14:textId="3217F83D" w:rsidR="006858A8" w:rsidRPr="0053328A" w:rsidRDefault="00DE7721" w:rsidP="00592D31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5C9B0570" wp14:editId="67AB29B6">
                  <wp:extent cx="1709420" cy="775335"/>
                  <wp:effectExtent l="0" t="0" r="508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5" b="42410"/>
                          <a:stretch/>
                        </pic:blipFill>
                        <pic:spPr bwMode="auto">
                          <a:xfrm>
                            <a:off x="0" y="0"/>
                            <a:ext cx="17094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EF372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32416E1" w14:textId="43659380" w:rsidR="006858A8" w:rsidRPr="0053328A" w:rsidRDefault="00DE7721" w:rsidP="00592D31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AD86AD8" wp14:editId="1B5302B3">
                  <wp:extent cx="2114550" cy="694690"/>
                  <wp:effectExtent l="0" t="0" r="0" b="0"/>
                  <wp:docPr id="2" name="Picture 2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11455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4EC670EA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B654F4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9E5DB26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21517B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3BE2A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A7327B1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DE7721" w14:paraId="619928B3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E6A304" w14:textId="1C57EDD2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089A69" w14:textId="6DBF5277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6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186C55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00EFF1" w14:textId="50B3CE21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01BC14" w14:textId="68D2D999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00D89F4D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BB4846" w14:textId="49FAB398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078D3" w14:textId="791FCE48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AB816DC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51D873" w14:textId="6D1BB8C6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E9AE82" w14:textId="74D47CBF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</w:p>
        </w:tc>
      </w:tr>
      <w:tr w:rsidR="00DE7721" w14:paraId="50CCF8DD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163F9EF" w14:textId="744B49B5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77F8B4" w14:textId="7AD58E41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C8CDD2E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0E1050" w14:textId="1EED16E3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94CEC3" w14:textId="5130C11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39318582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2741106" w14:textId="31C8AE5A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BDEBBF" w14:textId="6A69D511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609CCB0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FE4EA8" w14:textId="0893CCCC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1C7141" w14:textId="292468C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</w:p>
        </w:tc>
      </w:tr>
      <w:tr w:rsidR="00DE7721" w14:paraId="555AC1AC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BDB9D3A" w14:textId="07579C58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2B7B1B" w14:textId="5FCB8D0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61EAE1F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0ACA15" w14:textId="40B68199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F753E8" w14:textId="3EC13C8C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4139F12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C4CDE3" w14:textId="47158B8C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1B2E3E" w14:textId="209760D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C9E3E1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380308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2D93101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41E9C76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6E5D77C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A889A39" w14:textId="77777777" w:rsidR="00DE7721" w:rsidRDefault="00DE7721" w:rsidP="00DE7721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5913EF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0289345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FA6913D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F081D48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56549C3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9CB9117" w14:textId="77777777" w:rsidR="00DE7721" w:rsidRDefault="00DE7721" w:rsidP="00DE7721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189CB4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E47B41C" w14:textId="77777777" w:rsidR="00DE7721" w:rsidRDefault="00DE7721" w:rsidP="00DE7721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1FD59028" w14:textId="77777777" w:rsidR="00DE7721" w:rsidRDefault="00DE7721" w:rsidP="00DE7721">
            <w:pPr>
              <w:pStyle w:val="TableData"/>
            </w:pPr>
          </w:p>
        </w:tc>
      </w:tr>
      <w:tr w:rsidR="00DE7721" w14:paraId="4C9EFAA5" w14:textId="77777777" w:rsidTr="005F191A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582953" w14:textId="313C950C" w:rsidR="00DE7721" w:rsidRDefault="003E561F" w:rsidP="003E561F">
            <w:pPr>
              <w:pStyle w:val="TableData"/>
              <w:jc w:val="center"/>
            </w:pPr>
            <w:r>
              <w:rPr>
                <w:noProof/>
                <w:color w:val="000000"/>
                <w:sz w:val="22"/>
                <w:bdr w:val="none" w:sz="0" w:space="0" w:color="auto" w:frame="1"/>
              </w:rPr>
              <w:drawing>
                <wp:inline distT="0" distB="0" distL="0" distR="0" wp14:anchorId="7C2EBD88" wp14:editId="77392E1E">
                  <wp:extent cx="2113915" cy="761365"/>
                  <wp:effectExtent l="0" t="0" r="635" b="635"/>
                  <wp:docPr id="4" name="Picture 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6126"/>
                          <a:stretch/>
                        </pic:blipFill>
                        <pic:spPr bwMode="auto">
                          <a:xfrm>
                            <a:off x="0" y="0"/>
                            <a:ext cx="2113915" cy="76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2362AA6" w14:textId="77777777" w:rsidR="00DE7721" w:rsidRDefault="00DE7721" w:rsidP="00DE7721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30EDF72" w14:textId="44EBE204" w:rsidR="00DE7721" w:rsidRDefault="00180EF2" w:rsidP="00180EF2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84A7DB5" wp14:editId="3C1E1E9F">
                  <wp:extent cx="1183005" cy="755650"/>
                  <wp:effectExtent l="0" t="0" r="0" b="6350"/>
                  <wp:docPr id="8" name="Picture 8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183005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7721" w14:paraId="4D0691E4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A026ACE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9C812AA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80D595" w14:textId="77777777" w:rsidR="00DE7721" w:rsidRDefault="00DE7721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88E7618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C553CB3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189EBD4C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17C321" w14:textId="38967FF3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A580A8" w14:textId="6259F6D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45ABA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D74B56" w14:textId="409E8C3A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71ED05" w14:textId="3D52AE1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7B459095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D0D657" w14:textId="73446D70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BB9742" w14:textId="00B75BE2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A675AD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FD3841" w14:textId="1D7665DD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63D73F" w14:textId="74BB979B" w:rsidR="003E561F" w:rsidRPr="007C54DA" w:rsidRDefault="003E561F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</w:p>
        </w:tc>
      </w:tr>
      <w:tr w:rsidR="00180EF2" w14:paraId="7B478A08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C89858" w14:textId="7EFB02E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893751" w14:textId="2857D19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31C05FA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1E22B5" w14:textId="1954BC46" w:rsidR="003E561F" w:rsidRPr="007C54DA" w:rsidRDefault="003E561F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0266042" w14:textId="1E3A4AC2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DECC40D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874EBE" w14:textId="31798E9D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E48FFD" w14:textId="154C8EF9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A74A2E6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9A0EB2" w14:textId="62C79AFD" w:rsidR="003E561F" w:rsidRPr="007C54DA" w:rsidRDefault="003E561F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32A4E5" w14:textId="79C1E34F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E561F" w14:paraId="78BE85D6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29FEEB" w14:textId="0A068E87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2528D4" w14:textId="3BB5AC83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9C345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090D9F3" w14:textId="622E8C20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063225" w14:textId="2EC2945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70AF2D2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215F20" w14:textId="65E8FA6A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B4B162E" w14:textId="35159DD5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A9ECE75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633FFC" w14:textId="575DB26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9A8C74" w14:textId="6A531AC7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  <w:tr w:rsidR="00180EF2" w14:paraId="60970325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A120A00" w14:textId="68A12B49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116862E" w14:textId="5F9D893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82666EE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4479899" w14:textId="0EFB3CF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9B5DAC8" w14:textId="11373BBB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</w:tbl>
    <w:p w14:paraId="7CA820F9" w14:textId="77777777" w:rsidR="00204DD3" w:rsidRDefault="00204DD3" w:rsidP="006858A8">
      <w:pPr>
        <w:pStyle w:val="Title"/>
      </w:pPr>
    </w:p>
    <w:p w14:paraId="24657657" w14:textId="15B0E44D" w:rsidR="006858A8" w:rsidRDefault="003F619E" w:rsidP="006858A8">
      <w:pPr>
        <w:pStyle w:val="Title"/>
      </w:pPr>
      <w:r>
        <w:lastRenderedPageBreak/>
        <w:t>Cross-Examination</w:t>
      </w:r>
      <w:r w:rsidR="006858A8" w:rsidRPr="00180EF2">
        <w:t xml:space="preserve"> Record: Card Set C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14:paraId="0C8DFC61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B6A645C" w14:textId="50BFED4B" w:rsidR="006858A8" w:rsidRPr="0053328A" w:rsidRDefault="00180EF2" w:rsidP="00180EF2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DFF2AB0" wp14:editId="468EE212">
                  <wp:extent cx="2061845" cy="431800"/>
                  <wp:effectExtent l="0" t="0" r="0" b="6350"/>
                  <wp:docPr id="10" name="Picture 10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B9905B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87D5E0D" w14:textId="06A5C7CF" w:rsidR="006858A8" w:rsidRPr="0053328A" w:rsidRDefault="00180EF2" w:rsidP="00180EF2">
            <w:pPr>
              <w:pStyle w:val="TableColumnHeaders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0EF0DCB" wp14:editId="0940D53A">
                  <wp:extent cx="2651760" cy="452205"/>
                  <wp:effectExtent l="0" t="0" r="0" b="0"/>
                  <wp:docPr id="18" name="Picture 18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676998" cy="456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7B330C9D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17DF0B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4D47F9D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3082F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B1D7B9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1B8110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51CF33B4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77E003" w14:textId="31A0836F" w:rsidR="00180EF2" w:rsidRPr="005B670E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D9D265" w14:textId="0A49EE96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C69378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84BAF1" w14:textId="2EB16C94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049B86" w14:textId="11959277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0186C601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4FF59EF" w14:textId="0AC64C78" w:rsidR="00180EF2" w:rsidRPr="0016696B" w:rsidRDefault="00380A5B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29DBA0" w14:textId="24A418A4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DB4CA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317D5F1" w14:textId="679F37D7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775864" w14:textId="591BBA2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36695AE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66C764" w14:textId="03F3ADD4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FC158E" w14:textId="4652081F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8D3BFD7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7375C5" w14:textId="622E1748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79D82A" w14:textId="3220957B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11736066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89068E" w14:textId="463D31A3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CD6755" w14:textId="540E5E1C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301D10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BC5593" w14:textId="1D401FBE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2BE169" w14:textId="271356A4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0FF13E82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45E813" w14:textId="48256CB6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E4CB2A" w14:textId="34699ABD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52CED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5D5097B" w14:textId="400E75CB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8D9A08E" w14:textId="29165731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902B5DD" w14:textId="77777777" w:rsidTr="005F191A">
        <w:trPr>
          <w:trHeight w:val="29"/>
        </w:trPr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4F7A950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C2742B9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93772D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F3CC44B" w14:textId="05C9C850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436190" w14:textId="2BEFABF1" w:rsidR="00180EF2" w:rsidRPr="007C54DA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</w:p>
        </w:tc>
      </w:tr>
      <w:tr w:rsidR="00180EF2" w14:paraId="47FFC524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807D658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FB6DFDC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5B6D85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297084E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7266BBB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  <w:tr w:rsidR="00180EF2" w14:paraId="2FD5C09A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A3AD89C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E94AD0A" w14:textId="77777777" w:rsidR="00180EF2" w:rsidRDefault="00180EF2" w:rsidP="00180EF2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28BF46B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D083AC9" w14:textId="77777777" w:rsidR="00180EF2" w:rsidRDefault="00180EF2" w:rsidP="00180EF2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FC4113A" w14:textId="77777777" w:rsidR="00180EF2" w:rsidRDefault="00180EF2" w:rsidP="00180EF2">
            <w:pPr>
              <w:pStyle w:val="TableData"/>
            </w:pPr>
          </w:p>
        </w:tc>
      </w:tr>
      <w:tr w:rsidR="00180EF2" w14:paraId="754FC9B9" w14:textId="77777777" w:rsidTr="005F191A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64AA851" w14:textId="2705EE30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98F68A1" wp14:editId="3E53EE94">
                  <wp:extent cx="1264285" cy="725170"/>
                  <wp:effectExtent l="0" t="0" r="0" b="0"/>
                  <wp:docPr id="19" name="Picture 19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5994" r="9308" b="28768"/>
                          <a:stretch/>
                        </pic:blipFill>
                        <pic:spPr bwMode="auto">
                          <a:xfrm>
                            <a:off x="0" y="0"/>
                            <a:ext cx="1264285" cy="72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27F321" w14:textId="77777777" w:rsidR="00180EF2" w:rsidRDefault="00180EF2" w:rsidP="00180EF2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CA732AC" w14:textId="5CC4F092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A4DFAB1" wp14:editId="7E6B58C3">
                  <wp:extent cx="2060575" cy="705485"/>
                  <wp:effectExtent l="0" t="0" r="0" b="0"/>
                  <wp:docPr id="27" name="Picture 27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7336" r="17968" b="40741"/>
                          <a:stretch/>
                        </pic:blipFill>
                        <pic:spPr bwMode="auto">
                          <a:xfrm>
                            <a:off x="0" y="0"/>
                            <a:ext cx="2060575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4748D2A3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0FAA4DD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A936010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2D94558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45FA70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BA580BD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04D5EF5E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C59A58" w14:textId="3F48126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BF07B8" w14:textId="78B87C12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D98114F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DCDA05" w14:textId="2BC82740" w:rsidR="00180EF2" w:rsidRPr="007C54DA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A4AEE1" w14:textId="32B3BC15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41DD476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4CA5EB" w14:textId="79B3952E" w:rsidR="00180EF2" w:rsidRPr="007C54DA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85E7C2" w14:textId="11D3783D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18F0F2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8E023F1" w14:textId="3ECF6FD5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9CFBEF3" w14:textId="34A60F69" w:rsidR="00180EF2" w:rsidRPr="007C54DA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</w:p>
        </w:tc>
      </w:tr>
      <w:tr w:rsidR="00C64B6B" w14:paraId="01529F9E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09B739" w14:textId="4AF60ECB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C7005D" w14:textId="6C2E9E48" w:rsidR="00180EF2" w:rsidRPr="007C54DA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65D6E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F199E9" w14:textId="0025234E" w:rsidR="00180EF2" w:rsidRPr="007C54DA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AA3226" w14:textId="61A9F6C6" w:rsidR="00180EF2" w:rsidRPr="007C54DA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</w:p>
        </w:tc>
      </w:tr>
      <w:tr w:rsidR="00C64B6B" w14:paraId="79FD16F8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C232A2" w14:textId="3491327C" w:rsidR="00180EF2" w:rsidRPr="0050140E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1D6093" w14:textId="537B1994" w:rsidR="00180EF2" w:rsidRPr="007C54DA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40E9FA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107322" w14:textId="3702081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1DBD89" w14:textId="506CFCA5" w:rsidR="00180EF2" w:rsidRPr="007C54DA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</w:p>
        </w:tc>
      </w:tr>
      <w:tr w:rsidR="00180EF2" w14:paraId="4DC73C94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671F00" w14:textId="31E0C709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1D4D64" w14:textId="5EA59860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2EE20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CA2D5C6" w14:textId="63FDE9D2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DF010F5" w14:textId="5D34191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34402CA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6BCEBB" w14:textId="7DFCF421" w:rsidR="00180EF2" w:rsidRPr="0050140E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E6DB64" w14:textId="6BA0417B" w:rsidR="00180EF2" w:rsidRPr="007C54DA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47B3DC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6FCF852" w14:textId="389699C5" w:rsidR="00180EF2" w:rsidRPr="007C54DA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CF2827" w14:textId="1EFFFA5A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AC50A63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32BAFB6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E00D007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039527E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21E7D38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B6B830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</w:tbl>
    <w:p w14:paraId="5310FF2C" w14:textId="77777777" w:rsidR="00204DD3" w:rsidRDefault="00204DD3" w:rsidP="00180EF2">
      <w:pPr>
        <w:pStyle w:val="Title"/>
      </w:pPr>
    </w:p>
    <w:p w14:paraId="24AA2C58" w14:textId="4AF45AA2" w:rsidR="00180EF2" w:rsidRDefault="003F619E" w:rsidP="00180EF2">
      <w:pPr>
        <w:pStyle w:val="Title"/>
      </w:pPr>
      <w:r>
        <w:lastRenderedPageBreak/>
        <w:t>Cross-Examination</w:t>
      </w:r>
      <w:r w:rsidR="00180EF2" w:rsidRPr="00C64B6B">
        <w:t xml:space="preserve"> Record: Card Set D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180EF2" w14:paraId="3CF3A17D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D01F690" w14:textId="36B03A60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1BC3F0E" wp14:editId="461D0EED">
                  <wp:extent cx="1336675" cy="730250"/>
                  <wp:effectExtent l="0" t="0" r="0" b="0"/>
                  <wp:docPr id="28" name="Picture 28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3414" r="18907" b="40217"/>
                          <a:stretch/>
                        </pic:blipFill>
                        <pic:spPr bwMode="auto">
                          <a:xfrm>
                            <a:off x="0" y="0"/>
                            <a:ext cx="133667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5C9CE0" w14:textId="77777777" w:rsidR="00180EF2" w:rsidRPr="0053328A" w:rsidRDefault="00180EF2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EFAF772" w14:textId="3B9E2AFF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3DE45626" wp14:editId="3EAD113F">
                  <wp:extent cx="1306195" cy="731520"/>
                  <wp:effectExtent l="0" t="0" r="8255" b="0"/>
                  <wp:docPr id="31" name="Picture 3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3061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70D" w14:paraId="0783106B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987006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B27D1B3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A4AF25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5E006A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E6C9AFF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4819E2C2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197BF0" w14:textId="1BF7120D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EB48053" w14:textId="2C9F6310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ABDDB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564E4EF" w14:textId="3CF0BB19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AF749F" w14:textId="02DE8CE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673783A7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41D1501" w14:textId="003C8BC1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BB89C1" w14:textId="79A81B86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A0620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DE0AED" w14:textId="27596C6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55F226" w14:textId="7B979FE8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52B4F23E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C2946E" w14:textId="0CCF6883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C515FA" w14:textId="4134E528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9E905B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B8E0F69" w14:textId="7A46723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F1EA43" w14:textId="5BB41A15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</w:p>
        </w:tc>
      </w:tr>
      <w:tr w:rsidR="00C64B6B" w14:paraId="1EE6B80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BE0F91" w14:textId="66516B96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67D563" w14:textId="648F3E2F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721B26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8845AA" w14:textId="68B85021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4E561D2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65B55399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2F30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15602F4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BC47D9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11D1763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4171CB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165ECD06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54FA7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1A4215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D66142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1F944D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89250A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1C27719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DEC113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45DEB28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135EDB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C2AE52E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4A6E59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BE98033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C5FB8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F276663" w14:textId="77777777" w:rsidR="00C64B6B" w:rsidRDefault="00C64B6B" w:rsidP="00C64B6B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58FB7BC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658883FB" w14:textId="77777777" w:rsidR="00C64B6B" w:rsidRDefault="00C64B6B" w:rsidP="00C64B6B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413C2879" w14:textId="77777777" w:rsidR="00C64B6B" w:rsidRDefault="00C64B6B" w:rsidP="00C64B6B">
            <w:pPr>
              <w:pStyle w:val="TableData"/>
            </w:pPr>
          </w:p>
        </w:tc>
      </w:tr>
      <w:tr w:rsidR="00C64B6B" w14:paraId="3F579A89" w14:textId="77777777" w:rsidTr="005F191A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7E800FE" w14:textId="40C3B9C5" w:rsidR="00C64B6B" w:rsidRDefault="00C64B6B" w:rsidP="00C64B6B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FBA7F0D" wp14:editId="2FC6F32A">
                  <wp:extent cx="1147829" cy="7315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1478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A7AC94B" w14:textId="77777777" w:rsidR="00C64B6B" w:rsidRDefault="00C64B6B" w:rsidP="00C64B6B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924DB" w14:textId="77777777" w:rsidR="00C64B6B" w:rsidRDefault="00C64B6B" w:rsidP="00C64B6B">
            <w:pPr>
              <w:pStyle w:val="TableData"/>
            </w:pPr>
          </w:p>
        </w:tc>
      </w:tr>
      <w:tr w:rsidR="00C64B6B" w14:paraId="53044D36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ED03D5B" w14:textId="77777777" w:rsidR="00C64B6B" w:rsidRDefault="00C64B6B" w:rsidP="00C64B6B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CE9FC1" w14:textId="77777777" w:rsidR="00C64B6B" w:rsidRDefault="00C64B6B" w:rsidP="00C64B6B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2D384D5" w14:textId="77777777" w:rsidR="00C64B6B" w:rsidRDefault="00C64B6B" w:rsidP="00C64B6B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BB16E" w14:textId="644050C9" w:rsidR="00C64B6B" w:rsidRDefault="00C64B6B" w:rsidP="00C64B6B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F27877" w14:textId="66EE6FB5" w:rsidR="00C64B6B" w:rsidRDefault="00C64B6B" w:rsidP="00C64B6B">
            <w:pPr>
              <w:pStyle w:val="TableColumnHeaders"/>
            </w:pPr>
          </w:p>
        </w:tc>
      </w:tr>
      <w:tr w:rsidR="008A699E" w14:paraId="71FC25AB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13049B" w14:textId="0F5ACABF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FA48F0A" w14:textId="25480494" w:rsidR="00C64B6B" w:rsidRPr="007C54DA" w:rsidRDefault="00C64B6B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7105F9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F8EA6" w14:textId="69D31B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8066FF" w14:textId="01E701A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BF9055C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3DF3A6" w14:textId="2920B9A9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B9221C" w14:textId="56E45B76" w:rsidR="00C64B6B" w:rsidRPr="007C54DA" w:rsidRDefault="00C64B6B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095E814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2A3C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14C4D" w14:textId="74758D1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E9C42B7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4F56AA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BC9318" w14:textId="77C820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663E9A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818F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B29F76" w14:textId="6B7B646A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5E86A63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B83FF2" w14:textId="228AC610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79FC1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0C985C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1EFC30" w14:textId="5391FC59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D9AC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7E8D3E9D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462F7B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98618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3E1EB01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D016E56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AF2C570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1A3F191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A800A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72DC4A2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1DD5D0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445ED9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9B9A2B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5F226FDF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9770C29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71A5B7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9346EA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4B86B96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A83034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</w:tbl>
    <w:p w14:paraId="5D32AB11" w14:textId="77777777" w:rsidR="00204DD3" w:rsidRDefault="00204DD3" w:rsidP="00C64B6B">
      <w:pPr>
        <w:pStyle w:val="Title"/>
      </w:pPr>
    </w:p>
    <w:p w14:paraId="4F8E7BE1" w14:textId="63EC7CBA" w:rsidR="00C64B6B" w:rsidRDefault="003F619E" w:rsidP="00C64B6B">
      <w:pPr>
        <w:pStyle w:val="Title"/>
      </w:pPr>
      <w:r>
        <w:lastRenderedPageBreak/>
        <w:t>Cross-Examination</w:t>
      </w:r>
      <w:r w:rsidR="00C64B6B" w:rsidRPr="008A699E">
        <w:t xml:space="preserve"> Record: Card Set 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14:paraId="3BF90681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47A3A52" w14:textId="6B679DC9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11D17D1" wp14:editId="3180A858">
                  <wp:extent cx="2354358" cy="731520"/>
                  <wp:effectExtent l="0" t="0" r="8255" b="0"/>
                  <wp:docPr id="33" name="Picture 33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35435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01C3BB2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62B08B0" w14:textId="403F163E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F4523EF" wp14:editId="1354A668">
                  <wp:extent cx="2284095" cy="731520"/>
                  <wp:effectExtent l="0" t="0" r="1905" b="0"/>
                  <wp:docPr id="35" name="Picture 3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2840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117ACC76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B7B500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4BA6CEC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F152A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AFDB8D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2A93C4A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8A699E" w14:paraId="094B46A0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027BB9" w14:textId="7DDF9A04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512C2C" w14:textId="796EF07B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E183DC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077C3A" w14:textId="13D791DB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356AB3" w14:textId="6BE37406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A5BA177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E11A54" w14:textId="2CA10649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BBD6D2" w14:textId="300C98BE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2CE2A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FFC22A" w14:textId="0899497E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C89729" w14:textId="6836AEF7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</w:p>
        </w:tc>
      </w:tr>
      <w:tr w:rsidR="008A699E" w14:paraId="45F17AC0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4E1419" w14:textId="3FBA6693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65B51A" w14:textId="6E4C86D0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E1502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CCC6549" w14:textId="1B7B674D" w:rsidR="008A699E" w:rsidRPr="00B913B0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566871" w14:textId="2436455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D740CA1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FEE2B7" w14:textId="32F466A3" w:rsidR="008A699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4C693C" w14:textId="08DCD8F2" w:rsidR="008A699E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6E0C1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1F03E" w14:textId="50032885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FA7556" w14:textId="14E32A33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</w:p>
        </w:tc>
      </w:tr>
      <w:tr w:rsidR="008A699E" w14:paraId="3A07C25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81552A8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510CC86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831430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AA314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325C32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29278F2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B7EEE1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541510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B8F328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7553866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6165F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2F4677A6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836B42E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5AB2181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1310EB5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20DFC1D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D8DAD84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8164ED4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D68D4DA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9BA75D9" w14:textId="77777777" w:rsidR="008A699E" w:rsidRDefault="008A699E" w:rsidP="008A699E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148110E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4C2E615" w14:textId="77777777" w:rsidR="008A699E" w:rsidRDefault="008A699E" w:rsidP="008A699E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4017C9D" w14:textId="77777777" w:rsidR="008A699E" w:rsidRDefault="008A699E" w:rsidP="008A699E">
            <w:pPr>
              <w:pStyle w:val="TableData"/>
            </w:pPr>
          </w:p>
        </w:tc>
      </w:tr>
      <w:tr w:rsidR="008A699E" w14:paraId="2A7FF69B" w14:textId="77777777" w:rsidTr="005F191A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ADAF2E9" w14:textId="003F73E1" w:rsidR="008A699E" w:rsidRDefault="008A699E" w:rsidP="008A699E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D4D2421" wp14:editId="5FA60BD2">
                  <wp:extent cx="1665123" cy="731520"/>
                  <wp:effectExtent l="0" t="0" r="0" b="0"/>
                  <wp:docPr id="36" name="Picture 36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166512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CA58A97" w14:textId="77777777" w:rsidR="008A699E" w:rsidRDefault="008A699E" w:rsidP="008A699E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C2BAAA" w14:textId="50A79EC1" w:rsidR="008A699E" w:rsidRDefault="00071CD1" w:rsidP="00071CD1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982420E" wp14:editId="5D154067">
                  <wp:extent cx="1576086" cy="731520"/>
                  <wp:effectExtent l="0" t="0" r="5080" b="0"/>
                  <wp:docPr id="37" name="Picture 37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6814" r="9970" b="35913"/>
                          <a:stretch/>
                        </pic:blipFill>
                        <pic:spPr bwMode="auto">
                          <a:xfrm>
                            <a:off x="0" y="0"/>
                            <a:ext cx="157608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99E" w14:paraId="14C5E6FF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A2472E7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358AC2F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D25D9D" w14:textId="77777777" w:rsidR="008A699E" w:rsidRDefault="008A699E" w:rsidP="008A699E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05E4860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0B3390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</w:tr>
      <w:tr w:rsidR="00071CD1" w14:paraId="69FAF9E5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3B71AC" w14:textId="176380E4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848D55" w14:textId="7B1AB95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single" w:sz="8" w:space="0" w:color="346E7C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E2EB2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714ABB" w14:textId="286CD6F7" w:rsidR="008A699E" w:rsidRPr="007C54DA" w:rsidRDefault="0024488C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54CAFA5" w14:textId="6523EDDC" w:rsidR="008A699E" w:rsidRPr="007C54DA" w:rsidRDefault="008A699E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</w:p>
        </w:tc>
      </w:tr>
      <w:tr w:rsidR="00071CD1" w14:paraId="1D36B542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51C5CB" w14:textId="1DA8AE2B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1DE366" w14:textId="1104AAD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DA994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A181F4" w14:textId="47C82AEF" w:rsidR="008A699E" w:rsidRPr="007C54DA" w:rsidRDefault="008A699E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032F34" w14:textId="6BCC734B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5F2E428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6D476DF" w14:textId="5F546499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E1374F" w14:textId="2E69055D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E13938F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10C831" w14:textId="4104D417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DCC15E" w14:textId="3457E038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81459C0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278BB4" w14:textId="6B2E6163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2274291" w14:textId="0DFF7E9B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31AE23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F2390C" w14:textId="3DD8F8A8" w:rsidR="008A699E" w:rsidRPr="007C54DA" w:rsidRDefault="008A699E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837460" w14:textId="4795187B" w:rsidR="008A699E" w:rsidRPr="007C54DA" w:rsidRDefault="008A699E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</w:p>
        </w:tc>
      </w:tr>
      <w:tr w:rsidR="008A699E" w14:paraId="5F34C5A4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FC3CA2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5301FB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3DF45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DD2A7DC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57E7400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24268E67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8F13C7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9F65BB0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B2830B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E2157B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5ED537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4776EE71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31BCC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D247423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A884C24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9DDCA6F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CABD77E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</w:tbl>
    <w:p w14:paraId="496B76AC" w14:textId="77777777" w:rsidR="00204DD3" w:rsidRDefault="00204DD3" w:rsidP="00071CD1">
      <w:pPr>
        <w:pStyle w:val="Title"/>
      </w:pPr>
    </w:p>
    <w:p w14:paraId="65145A89" w14:textId="14E1DB75" w:rsidR="00071CD1" w:rsidRDefault="003F619E" w:rsidP="00071CD1">
      <w:pPr>
        <w:pStyle w:val="Title"/>
      </w:pPr>
      <w:r>
        <w:lastRenderedPageBreak/>
        <w:t>Cross-Examination</w:t>
      </w:r>
      <w:r w:rsidR="00071CD1" w:rsidRPr="008A699E">
        <w:t xml:space="preserve"> Record: Card Set 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9"/>
        <w:gridCol w:w="2228"/>
        <w:gridCol w:w="447"/>
        <w:gridCol w:w="2226"/>
        <w:gridCol w:w="2225"/>
      </w:tblGrid>
      <w:tr w:rsidR="00071CD1" w14:paraId="51A597AD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8E21D33" w14:textId="47B7E536" w:rsidR="00071CD1" w:rsidRPr="0053328A" w:rsidRDefault="00071CD1" w:rsidP="00842310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4E12A05" wp14:editId="2EBB28B4">
                  <wp:extent cx="1351621" cy="731520"/>
                  <wp:effectExtent l="0" t="0" r="1270" b="0"/>
                  <wp:docPr id="42" name="Picture 4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6646" r="8332" b="28064"/>
                          <a:stretch/>
                        </pic:blipFill>
                        <pic:spPr bwMode="auto">
                          <a:xfrm>
                            <a:off x="0" y="0"/>
                            <a:ext cx="1351621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58708C9" w14:textId="77777777" w:rsidR="00071CD1" w:rsidRPr="0053328A" w:rsidRDefault="00071CD1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69105D" w14:textId="08C33232" w:rsidR="00071CD1" w:rsidRPr="0053328A" w:rsidRDefault="00071CD1" w:rsidP="00842310">
            <w:pPr>
              <w:pStyle w:val="TableColumnHeaders"/>
              <w:jc w:val="center"/>
            </w:pPr>
          </w:p>
        </w:tc>
      </w:tr>
      <w:tr w:rsidR="00071CD1" w14:paraId="01D584DC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8B8A428" w14:textId="77777777" w:rsidR="00071CD1" w:rsidRDefault="00071CD1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7E8A58" w14:textId="77777777" w:rsidR="00071CD1" w:rsidRDefault="00071CD1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178E1675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003ABB" w14:textId="10B11C13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D9E290" w14:textId="725DB9E3" w:rsidR="00071CD1" w:rsidRDefault="00071CD1" w:rsidP="00842310">
            <w:pPr>
              <w:pStyle w:val="TableColumnHeaders"/>
            </w:pPr>
          </w:p>
        </w:tc>
      </w:tr>
      <w:tr w:rsidR="00071CD1" w14:paraId="75832B81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569787" w14:textId="653D3BD1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000B4F" w14:textId="6FC2CDF5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2CBEAA7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9D9B9A" w14:textId="7F7DB05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721AA" w14:textId="758EB9E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8B035C1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28EF45" w14:textId="6C909F7C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700A32" w14:textId="2EAA6B89" w:rsidR="00071CD1" w:rsidRPr="007C54DA" w:rsidRDefault="0024488C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2442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DCA4FF" w14:textId="67F1A15D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29FFB" w14:textId="13E2340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9ACCA1A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B0AF139" w14:textId="413F8B99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D4F5D2" w14:textId="3DDB393C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0DE7322A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7C238F" w14:textId="11AE273C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D2EE5" w14:textId="3BC863E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B75866A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D22927" w14:textId="69D6B2A7" w:rsidR="00071CD1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81919C" w14:textId="03434AB1" w:rsidR="00071CD1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EBC02B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C0CF77" w14:textId="37B21C0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E3EFDC" w14:textId="6123DBBF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65AF5079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B272E3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6EE5B43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12FE949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56158E7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1406D89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172F4D3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1AF2054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77FF5A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48BC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40A1AE25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15A2875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BE874C3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CB2997E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AB72E12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206F445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79D118C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FB70932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AB9F1C4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1FD4667C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326C7073" w14:textId="77777777" w:rsidR="00071CD1" w:rsidRDefault="00071CD1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522B79C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1FEA8842" w14:textId="77777777" w:rsidR="00071CD1" w:rsidRDefault="00071CD1" w:rsidP="00842310">
            <w:pPr>
              <w:pStyle w:val="TableData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37A0261" w14:textId="77777777" w:rsidR="00071CD1" w:rsidRDefault="00071CD1" w:rsidP="00842310">
            <w:pPr>
              <w:pStyle w:val="TableData"/>
            </w:pPr>
          </w:p>
        </w:tc>
      </w:tr>
      <w:tr w:rsidR="00071CD1" w14:paraId="4952D4BF" w14:textId="77777777" w:rsidTr="00071CD1">
        <w:trPr>
          <w:trHeight w:val="1152"/>
        </w:trPr>
        <w:tc>
          <w:tcPr>
            <w:tcW w:w="2382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CE4B0" w14:textId="3B637A75" w:rsidR="00071CD1" w:rsidRDefault="00071CD1" w:rsidP="00842310">
            <w:pPr>
              <w:pStyle w:val="TableData"/>
              <w:jc w:val="center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45E10C6" w14:textId="77777777" w:rsidR="00071CD1" w:rsidRDefault="00071CD1" w:rsidP="0084231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657CB" w14:textId="4369580B" w:rsidR="00071CD1" w:rsidRDefault="00071CD1" w:rsidP="00842310">
            <w:pPr>
              <w:pStyle w:val="TableData"/>
              <w:jc w:val="center"/>
            </w:pPr>
          </w:p>
        </w:tc>
      </w:tr>
      <w:tr w:rsidR="00071CD1" w14:paraId="6A843E7D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8809A" w14:textId="241A7577" w:rsidR="00071CD1" w:rsidRDefault="00071CD1" w:rsidP="00842310">
            <w:pPr>
              <w:pStyle w:val="TableColumnHeaders"/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2A45ED" w14:textId="69956A43" w:rsidR="00071CD1" w:rsidRDefault="00071CD1" w:rsidP="00842310">
            <w:pPr>
              <w:pStyle w:val="TableColumnHeaders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EC94E7F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D516DC" w14:textId="7E93078B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ABCA8" w14:textId="46E9489A" w:rsidR="00071CD1" w:rsidRDefault="00071CD1" w:rsidP="00842310">
            <w:pPr>
              <w:pStyle w:val="TableColumnHeaders"/>
            </w:pPr>
          </w:p>
        </w:tc>
      </w:tr>
      <w:tr w:rsidR="00071CD1" w14:paraId="152F764B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E29DC" w14:textId="2DE9DB87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8BEB4" w14:textId="2B3F13D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C38DAE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1BB42" w14:textId="2E6D1EB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9C4CC" w14:textId="26192A0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5B9CC13F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D9C6DA" w14:textId="6AE3D60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AE8E76" w14:textId="3B208D9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49C029D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CE7EC" w14:textId="77DB823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FA2CFE" w14:textId="7F97A68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64CC51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AE77D6" w14:textId="521F1BA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38206F" w14:textId="70F7164A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3413E67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03EDD4" w14:textId="7642850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C7B3E3" w14:textId="4197C3E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0500A73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1AA9E" w14:textId="3586B856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B5022" w14:textId="32E5D0C4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5EDEEF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F424B5" w14:textId="546E9F65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12473" w14:textId="0E75B35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ECFE5C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9AD99DF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33F4CD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17935B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320E106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09853B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206AF624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8AEBE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02CBA80D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9FAAF6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0127AA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9B6AF2B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90BCF42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427189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8A6D730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39A0D4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57FB2EA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5A39DE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</w:tbl>
    <w:p w14:paraId="052AEA4D" w14:textId="77777777" w:rsidR="00071CD1" w:rsidRDefault="00071CD1" w:rsidP="001259D4">
      <w:pPr>
        <w:pStyle w:val="Title"/>
      </w:pPr>
    </w:p>
    <w:p w14:paraId="09A716D7" w14:textId="7C135AEC" w:rsidR="00C64B6B" w:rsidRDefault="003F619E" w:rsidP="00C64B6B">
      <w:pPr>
        <w:pStyle w:val="Title"/>
      </w:pPr>
      <w:r>
        <w:lastRenderedPageBreak/>
        <w:t>Cross-Examination</w:t>
      </w:r>
      <w:r w:rsidR="00C64B6B" w:rsidRPr="00343369">
        <w:t xml:space="preserve"> Record: Card Set F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14:paraId="154076BD" w14:textId="77777777" w:rsidTr="005F191A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B94B51" w14:textId="359712B0" w:rsidR="00C64B6B" w:rsidRPr="0053328A" w:rsidRDefault="00751DA1" w:rsidP="00751DA1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FB4B529" wp14:editId="455270A4">
                  <wp:extent cx="1102066" cy="731520"/>
                  <wp:effectExtent l="0" t="0" r="317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10206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58B4C4D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BFAF2C6" w14:textId="3C68BF96" w:rsidR="00C64B6B" w:rsidRPr="0053328A" w:rsidRDefault="00343369" w:rsidP="00343369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98AC485" wp14:editId="1357EA10">
                  <wp:extent cx="1567180" cy="7315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5671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5DD0D0D9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517FE36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803761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5D9754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2760ED9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62468AF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C64B6B" w14:paraId="3322BFD2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E8F56A" w14:textId="39D84B4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1BC284" w14:textId="6D5B14E3" w:rsidR="00C64B6B" w:rsidRPr="007C54DA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022814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C87736" w14:textId="4F8AABF0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921454" w14:textId="35BEDADF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236E6CC4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25A4F1" w14:textId="39CC3CF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35A098" w14:textId="5A3D4778" w:rsidR="00C64B6B" w:rsidRPr="007C54DA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5EC866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3AE173" w14:textId="15F2FE7E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6E7BDF0" w14:textId="75DF73A0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43369" w14:paraId="45128755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4F671B" w14:textId="6B4B40E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3350B9" w14:textId="7BEB9BEF" w:rsidR="00C64B6B" w:rsidRPr="007C54DA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ACA1D8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C9D719" w14:textId="2F06E641" w:rsidR="00C64B6B" w:rsidRPr="00B913B0" w:rsidRDefault="00B913B0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4DCF31" w14:textId="6963F1C9" w:rsidR="00C64B6B" w:rsidRPr="00343369" w:rsidRDefault="00C64B6B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</w:p>
        </w:tc>
      </w:tr>
      <w:tr w:rsidR="00B913B0" w14:paraId="0784C9FF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DE9D85" w14:textId="41056C61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4DE8C2" w14:textId="18CA1BC2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4E7349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DA5895" w14:textId="15794BF7" w:rsidR="00B913B0" w:rsidRPr="00B913B0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851509" w14:textId="00BE0959" w:rsidR="00B913B0" w:rsidRPr="0034336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</w:p>
        </w:tc>
      </w:tr>
      <w:tr w:rsidR="00B913B0" w14:paraId="5D039404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C45F94E" w14:textId="081BA154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79EB9E" w14:textId="1C97A5BD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750F4C6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7CB2AD1" w14:textId="2619D542" w:rsidR="00B913B0" w:rsidRPr="007C54DA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367A6D" w14:textId="3A3F940F" w:rsidR="00B913B0" w:rsidRPr="007C54DA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</w:p>
        </w:tc>
      </w:tr>
      <w:tr w:rsidR="00B913B0" w14:paraId="24A4758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D52575C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AEE5292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E25F1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E67BE97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0785C9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3684685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43E2358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EDEDC9B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C206E3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C8F37E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D60D2D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6DC36CBC" w14:textId="77777777" w:rsidTr="005F191A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10A42907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4C6AD57" w14:textId="77777777" w:rsidR="00B913B0" w:rsidRDefault="00B913B0" w:rsidP="00B913B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4F4942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5E3B8AA" w14:textId="77777777" w:rsidR="00B913B0" w:rsidRDefault="00B913B0" w:rsidP="00B913B0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C302334" w14:textId="77777777" w:rsidR="00B913B0" w:rsidRDefault="00B913B0" w:rsidP="00B913B0">
            <w:pPr>
              <w:pStyle w:val="TableData"/>
            </w:pPr>
          </w:p>
        </w:tc>
      </w:tr>
      <w:tr w:rsidR="00B913B0" w14:paraId="0282B1E5" w14:textId="77777777" w:rsidTr="005F191A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D2F693F" w14:textId="5F498B56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37348E5" wp14:editId="019C81EB">
                  <wp:extent cx="1200993" cy="731520"/>
                  <wp:effectExtent l="0" t="0" r="0" b="0"/>
                  <wp:docPr id="45" name="Picture 4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7529" r="9386" b="24471"/>
                          <a:stretch/>
                        </pic:blipFill>
                        <pic:spPr bwMode="auto">
                          <a:xfrm>
                            <a:off x="0" y="0"/>
                            <a:ext cx="120099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E586F5" w14:textId="77777777" w:rsidR="00B913B0" w:rsidRDefault="00B913B0" w:rsidP="00B913B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6771C39" w14:textId="17E260C2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2A6C3C6" wp14:editId="653DEA71">
                  <wp:extent cx="1192229" cy="731520"/>
                  <wp:effectExtent l="0" t="0" r="8255" b="0"/>
                  <wp:docPr id="46" name="Picture 46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7605" r="10102" b="24600"/>
                          <a:stretch/>
                        </pic:blipFill>
                        <pic:spPr bwMode="auto">
                          <a:xfrm>
                            <a:off x="0" y="0"/>
                            <a:ext cx="11922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B0" w14:paraId="01E9D2FF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AEF42FB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7E97824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B2EFA5" w14:textId="77777777" w:rsidR="00B913B0" w:rsidRDefault="00B913B0" w:rsidP="00B913B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A05C71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072A2C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</w:tr>
      <w:tr w:rsidR="00B913B0" w14:paraId="47BA7D7D" w14:textId="77777777" w:rsidTr="005F191A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504187" w14:textId="7F51C9CD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EE970F" w14:textId="7319ED75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260211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2A46C1" w14:textId="6D559BEE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E92843" w14:textId="26734C4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</w:p>
        </w:tc>
      </w:tr>
      <w:tr w:rsidR="00B913B0" w14:paraId="2158E23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6CF4A8" w14:textId="7FB7C58A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F2BF79" w14:textId="70CC1160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A87B1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8818E6" w14:textId="3041AFD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2FF1B7" w14:textId="7DC486F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67F369BB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EBC8B9" w14:textId="36391582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805280" w14:textId="14253975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E9C48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263D14" w14:textId="084BD80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01D274" w14:textId="43CCE4D3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</w:p>
        </w:tc>
      </w:tr>
      <w:tr w:rsidR="00B913B0" w14:paraId="2EC0086F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2C1C1E" w14:textId="482239F1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3F595B" w14:textId="7E85DF14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53C337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74DDF5" w14:textId="63036421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73FD0F" w14:textId="58E2542F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5386EE23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81057F4" w14:textId="44B784EF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0AE602" w14:textId="3D058392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26C7A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C6EF60" w14:textId="14D20A50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D9D9D8" w14:textId="341FD220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</w:p>
        </w:tc>
      </w:tr>
      <w:tr w:rsidR="00B913B0" w14:paraId="6E7294E8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6A972B" w14:textId="4F73A029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6364062" w14:textId="2CD9DD24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50E1DE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BF5DB9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F4FBF4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054E0EAC" w14:textId="77777777" w:rsidTr="005F191A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CC77D3F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C1CA23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87168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677318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5B2BEC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</w:tbl>
    <w:p w14:paraId="21B6C44D" w14:textId="77777777" w:rsidR="00892564" w:rsidRPr="009928DA" w:rsidRDefault="00892564" w:rsidP="00204DD3">
      <w:pPr>
        <w:pStyle w:val="Title"/>
      </w:pPr>
    </w:p>
    <w:sectPr w:rsidR="00892564" w:rsidRPr="009928DA" w:rsidSect="00204DD3">
      <w:headerReference w:type="even" r:id="rId44"/>
      <w:headerReference w:type="default" r:id="rId45"/>
      <w:footerReference w:type="default" r:id="rId46"/>
      <w:headerReference w:type="first" r:id="rId47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5BB896" w14:textId="77777777" w:rsidR="005F7EAA" w:rsidRDefault="005F7EAA" w:rsidP="00293785">
      <w:pPr>
        <w:spacing w:after="0" w:line="240" w:lineRule="auto"/>
      </w:pPr>
      <w:r>
        <w:separator/>
      </w:r>
    </w:p>
  </w:endnote>
  <w:endnote w:type="continuationSeparator" w:id="0">
    <w:p w14:paraId="647393DC" w14:textId="77777777" w:rsidR="005F7EAA" w:rsidRDefault="005F7EA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FE3C89" w14:textId="7FE37DA2" w:rsidR="00293785" w:rsidRDefault="005F191A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E7BF690" wp14:editId="29B392A7">
              <wp:simplePos x="0" y="0"/>
              <wp:positionH relativeFrom="column">
                <wp:posOffset>1123950</wp:posOffset>
              </wp:positionH>
              <wp:positionV relativeFrom="paragraph">
                <wp:posOffset>3316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F0B2B8C" w14:textId="10AAA7EF" w:rsidR="005F191A" w:rsidRDefault="00000000" w:rsidP="005F191A">
                          <w:pPr>
                            <w:pStyle w:val="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F385516BA5C974A8B8A176F831EED8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F191A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7BF69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88.5pt;margin-top:2.6pt;width:31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" filled="f" stroked="f">
              <v:textbox>
                <w:txbxContent>
                  <w:p w14:paraId="1F0B2B8C" w14:textId="10AAA7EF" w:rsidR="005F191A" w:rsidRDefault="00000000" w:rsidP="005F191A">
                    <w:pPr>
                      <w:pStyle w:val="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F385516BA5C974A8B8A176F831EED8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F191A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14:ligatures w14:val="none"/>
      </w:rPr>
      <w:drawing>
        <wp:anchor distT="0" distB="0" distL="114300" distR="114300" simplePos="0" relativeHeight="251660288" behindDoc="1" locked="0" layoutInCell="1" allowOverlap="1" wp14:anchorId="20EC0511" wp14:editId="0FE12D30">
          <wp:simplePos x="0" y="0"/>
          <wp:positionH relativeFrom="column">
            <wp:posOffset>1297305</wp:posOffset>
          </wp:positionH>
          <wp:positionV relativeFrom="paragraph">
            <wp:posOffset>69359</wp:posOffset>
          </wp:positionV>
          <wp:extent cx="4673600" cy="393700"/>
          <wp:effectExtent l="0" t="0" r="0" b="0"/>
          <wp:wrapNone/>
          <wp:docPr id="40409611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4E52DF" w14:textId="77777777" w:rsidR="005F7EAA" w:rsidRDefault="005F7EAA" w:rsidP="00293785">
      <w:pPr>
        <w:spacing w:after="0" w:line="240" w:lineRule="auto"/>
      </w:pPr>
      <w:r>
        <w:separator/>
      </w:r>
    </w:p>
  </w:footnote>
  <w:footnote w:type="continuationSeparator" w:id="0">
    <w:p w14:paraId="21F24E5C" w14:textId="77777777" w:rsidR="005F7EAA" w:rsidRDefault="005F7EA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FBA71B" w14:textId="77777777" w:rsidR="00094AF5" w:rsidRDefault="00094A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13606D" w14:textId="77777777" w:rsidR="00094AF5" w:rsidRDefault="00094AF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3D7199" w14:textId="77777777" w:rsidR="00094AF5" w:rsidRDefault="00094A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5B4C3C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50E52"/>
    <w:multiLevelType w:val="hybridMultilevel"/>
    <w:tmpl w:val="427E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F717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577A2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B4F5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44FA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30171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877FB4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21576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746C8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6129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C6409"/>
    <w:multiLevelType w:val="hybridMultilevel"/>
    <w:tmpl w:val="3D02C686"/>
    <w:lvl w:ilvl="0" w:tplc="E38C040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A174A"/>
    <w:multiLevelType w:val="hybridMultilevel"/>
    <w:tmpl w:val="63A62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630B0"/>
    <w:multiLevelType w:val="hybridMultilevel"/>
    <w:tmpl w:val="331E6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1363F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E72434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E748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24E23"/>
    <w:multiLevelType w:val="hybridMultilevel"/>
    <w:tmpl w:val="B6B00B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72153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13B2F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B13354"/>
    <w:multiLevelType w:val="hybridMultilevel"/>
    <w:tmpl w:val="F872FA70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21A7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DD14C1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2841EB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478734D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4B6037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8444E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1D4E54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C1988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8C57A1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AF18DE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BD592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07002D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C0042A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0318EE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C143A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C40C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2E248C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EC1795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8A4301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396FFC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FD1241A"/>
    <w:multiLevelType w:val="hybridMultilevel"/>
    <w:tmpl w:val="68FAD432"/>
    <w:lvl w:ilvl="0" w:tplc="5EAC80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FFB6C31"/>
    <w:multiLevelType w:val="hybridMultilevel"/>
    <w:tmpl w:val="AF0020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057417D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0B428E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2325D3A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3DB1802"/>
    <w:multiLevelType w:val="hybridMultilevel"/>
    <w:tmpl w:val="E376A0E6"/>
    <w:lvl w:ilvl="0" w:tplc="2682BB64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2B14A1C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2F8694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4DA244F"/>
    <w:multiLevelType w:val="hybridMultilevel"/>
    <w:tmpl w:val="C400EB4C"/>
    <w:lvl w:ilvl="0" w:tplc="5F98D7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7862635"/>
    <w:multiLevelType w:val="hybridMultilevel"/>
    <w:tmpl w:val="D08E6276"/>
    <w:lvl w:ilvl="0" w:tplc="DF18404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B3B5E49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BA0765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7E4D2D48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ECC2260"/>
    <w:multiLevelType w:val="hybridMultilevel"/>
    <w:tmpl w:val="E6B662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344943">
    <w:abstractNumId w:val="48"/>
  </w:num>
  <w:num w:numId="2" w16cid:durableId="22904241">
    <w:abstractNumId w:val="51"/>
  </w:num>
  <w:num w:numId="3" w16cid:durableId="1368292930">
    <w:abstractNumId w:val="17"/>
  </w:num>
  <w:num w:numId="4" w16cid:durableId="2118673920">
    <w:abstractNumId w:val="1"/>
  </w:num>
  <w:num w:numId="5" w16cid:durableId="1286736932">
    <w:abstractNumId w:val="57"/>
  </w:num>
  <w:num w:numId="6" w16cid:durableId="1923219864">
    <w:abstractNumId w:val="13"/>
  </w:num>
  <w:num w:numId="7" w16cid:durableId="1697384834">
    <w:abstractNumId w:val="44"/>
  </w:num>
  <w:num w:numId="8" w16cid:durableId="1913814021">
    <w:abstractNumId w:val="12"/>
  </w:num>
  <w:num w:numId="9" w16cid:durableId="1790540536">
    <w:abstractNumId w:val="32"/>
  </w:num>
  <w:num w:numId="10" w16cid:durableId="1246695420">
    <w:abstractNumId w:val="9"/>
  </w:num>
  <w:num w:numId="11" w16cid:durableId="743407454">
    <w:abstractNumId w:val="19"/>
  </w:num>
  <w:num w:numId="12" w16cid:durableId="135801129">
    <w:abstractNumId w:val="27"/>
  </w:num>
  <w:num w:numId="13" w16cid:durableId="1298294089">
    <w:abstractNumId w:val="47"/>
  </w:num>
  <w:num w:numId="14" w16cid:durableId="1948847638">
    <w:abstractNumId w:val="26"/>
  </w:num>
  <w:num w:numId="15" w16cid:durableId="1460537104">
    <w:abstractNumId w:val="5"/>
  </w:num>
  <w:num w:numId="16" w16cid:durableId="80758997">
    <w:abstractNumId w:val="4"/>
  </w:num>
  <w:num w:numId="17" w16cid:durableId="674302217">
    <w:abstractNumId w:val="36"/>
  </w:num>
  <w:num w:numId="18" w16cid:durableId="1447457086">
    <w:abstractNumId w:val="56"/>
  </w:num>
  <w:num w:numId="19" w16cid:durableId="1122460434">
    <w:abstractNumId w:val="38"/>
  </w:num>
  <w:num w:numId="20" w16cid:durableId="1825195223">
    <w:abstractNumId w:val="22"/>
  </w:num>
  <w:num w:numId="21" w16cid:durableId="634528783">
    <w:abstractNumId w:val="29"/>
  </w:num>
  <w:num w:numId="22" w16cid:durableId="1313176800">
    <w:abstractNumId w:val="49"/>
  </w:num>
  <w:num w:numId="23" w16cid:durableId="334185297">
    <w:abstractNumId w:val="30"/>
  </w:num>
  <w:num w:numId="24" w16cid:durableId="1713656063">
    <w:abstractNumId w:val="42"/>
  </w:num>
  <w:num w:numId="25" w16cid:durableId="502941362">
    <w:abstractNumId w:val="15"/>
  </w:num>
  <w:num w:numId="26" w16cid:durableId="1053506636">
    <w:abstractNumId w:val="54"/>
  </w:num>
  <w:num w:numId="27" w16cid:durableId="446587375">
    <w:abstractNumId w:val="50"/>
  </w:num>
  <w:num w:numId="28" w16cid:durableId="47459583">
    <w:abstractNumId w:val="2"/>
  </w:num>
  <w:num w:numId="29" w16cid:durableId="1196115127">
    <w:abstractNumId w:val="3"/>
  </w:num>
  <w:num w:numId="30" w16cid:durableId="40253579">
    <w:abstractNumId w:val="6"/>
  </w:num>
  <w:num w:numId="31" w16cid:durableId="1610696371">
    <w:abstractNumId w:val="0"/>
  </w:num>
  <w:num w:numId="32" w16cid:durableId="1856964815">
    <w:abstractNumId w:val="53"/>
  </w:num>
  <w:num w:numId="33" w16cid:durableId="1016493031">
    <w:abstractNumId w:val="39"/>
  </w:num>
  <w:num w:numId="34" w16cid:durableId="125509998">
    <w:abstractNumId w:val="8"/>
  </w:num>
  <w:num w:numId="35" w16cid:durableId="1522089879">
    <w:abstractNumId w:val="33"/>
  </w:num>
  <w:num w:numId="36" w16cid:durableId="1133254718">
    <w:abstractNumId w:val="46"/>
  </w:num>
  <w:num w:numId="37" w16cid:durableId="1076509446">
    <w:abstractNumId w:val="28"/>
  </w:num>
  <w:num w:numId="38" w16cid:durableId="653140371">
    <w:abstractNumId w:val="23"/>
  </w:num>
  <w:num w:numId="39" w16cid:durableId="570969913">
    <w:abstractNumId w:val="25"/>
  </w:num>
  <w:num w:numId="40" w16cid:durableId="548568766">
    <w:abstractNumId w:val="18"/>
  </w:num>
  <w:num w:numId="41" w16cid:durableId="2092459345">
    <w:abstractNumId w:val="7"/>
  </w:num>
  <w:num w:numId="42" w16cid:durableId="362558901">
    <w:abstractNumId w:val="45"/>
  </w:num>
  <w:num w:numId="43" w16cid:durableId="1645817141">
    <w:abstractNumId w:val="21"/>
  </w:num>
  <w:num w:numId="44" w16cid:durableId="1545286403">
    <w:abstractNumId w:val="40"/>
  </w:num>
  <w:num w:numId="45" w16cid:durableId="1004043474">
    <w:abstractNumId w:val="41"/>
  </w:num>
  <w:num w:numId="46" w16cid:durableId="1094715692">
    <w:abstractNumId w:val="10"/>
  </w:num>
  <w:num w:numId="47" w16cid:durableId="452792375">
    <w:abstractNumId w:val="16"/>
  </w:num>
  <w:num w:numId="48" w16cid:durableId="798378049">
    <w:abstractNumId w:val="31"/>
  </w:num>
  <w:num w:numId="49" w16cid:durableId="1156920233">
    <w:abstractNumId w:val="14"/>
  </w:num>
  <w:num w:numId="50" w16cid:durableId="847327862">
    <w:abstractNumId w:val="37"/>
  </w:num>
  <w:num w:numId="51" w16cid:durableId="1612324178">
    <w:abstractNumId w:val="35"/>
  </w:num>
  <w:num w:numId="52" w16cid:durableId="322466944">
    <w:abstractNumId w:val="11"/>
  </w:num>
  <w:num w:numId="53" w16cid:durableId="1829518519">
    <w:abstractNumId w:val="20"/>
  </w:num>
  <w:num w:numId="54" w16cid:durableId="1090546107">
    <w:abstractNumId w:val="52"/>
  </w:num>
  <w:num w:numId="55" w16cid:durableId="391124464">
    <w:abstractNumId w:val="43"/>
  </w:num>
  <w:num w:numId="56" w16cid:durableId="1296905603">
    <w:abstractNumId w:val="55"/>
  </w:num>
  <w:num w:numId="57" w16cid:durableId="1771200790">
    <w:abstractNumId w:val="34"/>
  </w:num>
  <w:num w:numId="58" w16cid:durableId="729034853">
    <w:abstractNumId w:val="24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proofState w:spelling="clean" w:grammar="clean"/>
  <w:linkStyle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03198"/>
    <w:rsid w:val="000139A8"/>
    <w:rsid w:val="000158E9"/>
    <w:rsid w:val="000209A4"/>
    <w:rsid w:val="0004006F"/>
    <w:rsid w:val="00053775"/>
    <w:rsid w:val="0005619A"/>
    <w:rsid w:val="0007163F"/>
    <w:rsid w:val="00071CD1"/>
    <w:rsid w:val="0008589D"/>
    <w:rsid w:val="00094AF5"/>
    <w:rsid w:val="001049A2"/>
    <w:rsid w:val="0011259B"/>
    <w:rsid w:val="0011313A"/>
    <w:rsid w:val="00116FDD"/>
    <w:rsid w:val="00125621"/>
    <w:rsid w:val="001259D4"/>
    <w:rsid w:val="00125EE1"/>
    <w:rsid w:val="0016241B"/>
    <w:rsid w:val="0016696B"/>
    <w:rsid w:val="001735C7"/>
    <w:rsid w:val="00180EF2"/>
    <w:rsid w:val="001842D8"/>
    <w:rsid w:val="00185C2B"/>
    <w:rsid w:val="00186983"/>
    <w:rsid w:val="0018744A"/>
    <w:rsid w:val="001B51EF"/>
    <w:rsid w:val="001C066A"/>
    <w:rsid w:val="001C3C47"/>
    <w:rsid w:val="001D0BBF"/>
    <w:rsid w:val="001E1F85"/>
    <w:rsid w:val="001E62A7"/>
    <w:rsid w:val="001F125D"/>
    <w:rsid w:val="001F5EB8"/>
    <w:rsid w:val="00204DD3"/>
    <w:rsid w:val="00207F4B"/>
    <w:rsid w:val="002345CC"/>
    <w:rsid w:val="0024488C"/>
    <w:rsid w:val="002468E1"/>
    <w:rsid w:val="00252FC2"/>
    <w:rsid w:val="00273A68"/>
    <w:rsid w:val="00293785"/>
    <w:rsid w:val="0029600E"/>
    <w:rsid w:val="00296D11"/>
    <w:rsid w:val="002A1633"/>
    <w:rsid w:val="002B7456"/>
    <w:rsid w:val="002C0879"/>
    <w:rsid w:val="002C37B4"/>
    <w:rsid w:val="002D4BB3"/>
    <w:rsid w:val="002E4C5C"/>
    <w:rsid w:val="002E6F01"/>
    <w:rsid w:val="00315AF8"/>
    <w:rsid w:val="00343369"/>
    <w:rsid w:val="0036040A"/>
    <w:rsid w:val="00380A5B"/>
    <w:rsid w:val="00385F1D"/>
    <w:rsid w:val="0039407E"/>
    <w:rsid w:val="00397FA9"/>
    <w:rsid w:val="003A44F1"/>
    <w:rsid w:val="003C3372"/>
    <w:rsid w:val="003E516E"/>
    <w:rsid w:val="003E561F"/>
    <w:rsid w:val="003E6F61"/>
    <w:rsid w:val="003F148F"/>
    <w:rsid w:val="003F4296"/>
    <w:rsid w:val="003F619E"/>
    <w:rsid w:val="004036CA"/>
    <w:rsid w:val="00427AB9"/>
    <w:rsid w:val="00442F75"/>
    <w:rsid w:val="00446C13"/>
    <w:rsid w:val="00480109"/>
    <w:rsid w:val="00481C9F"/>
    <w:rsid w:val="0049507B"/>
    <w:rsid w:val="004A6D78"/>
    <w:rsid w:val="004E0E03"/>
    <w:rsid w:val="004F459D"/>
    <w:rsid w:val="0050140E"/>
    <w:rsid w:val="005078B4"/>
    <w:rsid w:val="005229F0"/>
    <w:rsid w:val="005235FF"/>
    <w:rsid w:val="0053328A"/>
    <w:rsid w:val="00540FC6"/>
    <w:rsid w:val="005511B6"/>
    <w:rsid w:val="00553C98"/>
    <w:rsid w:val="00592D31"/>
    <w:rsid w:val="00593FB9"/>
    <w:rsid w:val="005A3F57"/>
    <w:rsid w:val="005A7635"/>
    <w:rsid w:val="005C44A8"/>
    <w:rsid w:val="005F191A"/>
    <w:rsid w:val="005F7EAA"/>
    <w:rsid w:val="00614F86"/>
    <w:rsid w:val="00621048"/>
    <w:rsid w:val="00645D7F"/>
    <w:rsid w:val="00653808"/>
    <w:rsid w:val="00656940"/>
    <w:rsid w:val="00665274"/>
    <w:rsid w:val="00666C03"/>
    <w:rsid w:val="0066765A"/>
    <w:rsid w:val="0068421E"/>
    <w:rsid w:val="006858A8"/>
    <w:rsid w:val="00686DAB"/>
    <w:rsid w:val="006B4CC2"/>
    <w:rsid w:val="006C00E0"/>
    <w:rsid w:val="006C6649"/>
    <w:rsid w:val="006E1542"/>
    <w:rsid w:val="006F637F"/>
    <w:rsid w:val="006F7815"/>
    <w:rsid w:val="007120AD"/>
    <w:rsid w:val="007172E2"/>
    <w:rsid w:val="00721EA4"/>
    <w:rsid w:val="00745C52"/>
    <w:rsid w:val="00751DA1"/>
    <w:rsid w:val="00763228"/>
    <w:rsid w:val="00797CB5"/>
    <w:rsid w:val="007A41A6"/>
    <w:rsid w:val="007B055F"/>
    <w:rsid w:val="007B5E2E"/>
    <w:rsid w:val="007C54DA"/>
    <w:rsid w:val="007D4AB3"/>
    <w:rsid w:val="007E6F1D"/>
    <w:rsid w:val="00880013"/>
    <w:rsid w:val="00887363"/>
    <w:rsid w:val="008920A4"/>
    <w:rsid w:val="00892564"/>
    <w:rsid w:val="008969F8"/>
    <w:rsid w:val="008A0C14"/>
    <w:rsid w:val="008A1309"/>
    <w:rsid w:val="008A699E"/>
    <w:rsid w:val="008F5386"/>
    <w:rsid w:val="00913172"/>
    <w:rsid w:val="009217DB"/>
    <w:rsid w:val="00930A43"/>
    <w:rsid w:val="00961B6D"/>
    <w:rsid w:val="00981E19"/>
    <w:rsid w:val="00992561"/>
    <w:rsid w:val="009928DA"/>
    <w:rsid w:val="009A32CD"/>
    <w:rsid w:val="009A630F"/>
    <w:rsid w:val="009B52E4"/>
    <w:rsid w:val="009B7D0E"/>
    <w:rsid w:val="009D6E8D"/>
    <w:rsid w:val="009E40F9"/>
    <w:rsid w:val="00A101E8"/>
    <w:rsid w:val="00A877BA"/>
    <w:rsid w:val="00A95240"/>
    <w:rsid w:val="00AA3110"/>
    <w:rsid w:val="00AC288D"/>
    <w:rsid w:val="00AC349E"/>
    <w:rsid w:val="00AD5151"/>
    <w:rsid w:val="00AE61CD"/>
    <w:rsid w:val="00B33485"/>
    <w:rsid w:val="00B60875"/>
    <w:rsid w:val="00B913B0"/>
    <w:rsid w:val="00B92DBF"/>
    <w:rsid w:val="00BD119F"/>
    <w:rsid w:val="00BF145C"/>
    <w:rsid w:val="00C61C4C"/>
    <w:rsid w:val="00C64B6B"/>
    <w:rsid w:val="00C73EA1"/>
    <w:rsid w:val="00C8524A"/>
    <w:rsid w:val="00CC187B"/>
    <w:rsid w:val="00CC4F77"/>
    <w:rsid w:val="00CC54F4"/>
    <w:rsid w:val="00CC79B6"/>
    <w:rsid w:val="00CD3CF6"/>
    <w:rsid w:val="00CE305F"/>
    <w:rsid w:val="00CE336D"/>
    <w:rsid w:val="00CF2168"/>
    <w:rsid w:val="00CF3187"/>
    <w:rsid w:val="00D106FF"/>
    <w:rsid w:val="00D269D8"/>
    <w:rsid w:val="00D626EB"/>
    <w:rsid w:val="00D747C1"/>
    <w:rsid w:val="00DA7F7A"/>
    <w:rsid w:val="00DC4B31"/>
    <w:rsid w:val="00DC7A6D"/>
    <w:rsid w:val="00DE7721"/>
    <w:rsid w:val="00E04D45"/>
    <w:rsid w:val="00E220C4"/>
    <w:rsid w:val="00E84138"/>
    <w:rsid w:val="00EA74D2"/>
    <w:rsid w:val="00EB369D"/>
    <w:rsid w:val="00EC11FB"/>
    <w:rsid w:val="00ED24C8"/>
    <w:rsid w:val="00EE3654"/>
    <w:rsid w:val="00EE770D"/>
    <w:rsid w:val="00F158A9"/>
    <w:rsid w:val="00F377E2"/>
    <w:rsid w:val="00F432DF"/>
    <w:rsid w:val="00F5066D"/>
    <w:rsid w:val="00F50748"/>
    <w:rsid w:val="00F51192"/>
    <w:rsid w:val="00F72D02"/>
    <w:rsid w:val="00FE0808"/>
    <w:rsid w:val="00FE5D4F"/>
    <w:rsid w:val="00FF5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0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7120AD"/>
    <w:pPr>
      <w:spacing w:line="278" w:lineRule="auto"/>
    </w:pPr>
    <w:rPr>
      <w:kern w:val="2"/>
      <w:sz w:val="24"/>
      <w:szCs w:val="24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5F191A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F191A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5F191A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5F191A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5F191A"/>
    <w:pPr>
      <w:keepNext/>
      <w:keepLines/>
      <w:spacing w:before="80" w:after="40"/>
      <w:outlineLvl w:val="4"/>
    </w:pPr>
    <w:rPr>
      <w:rFonts w:eastAsiaTheme="majorEastAsia" w:cstheme="majorBidi"/>
      <w:color w:val="1E41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F191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F191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F191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F191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7120A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120AD"/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5F191A"/>
    <w:rPr>
      <w:b/>
      <w:bCs/>
      <w:caps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F19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191A"/>
    <w:rPr>
      <w:rFonts w:ascii="Calibri" w:hAnsi="Calibri" w:cs="Calibri"/>
      <w:kern w:val="2"/>
      <w:sz w:val="24"/>
      <w:szCs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5F191A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5F191A"/>
    <w:rPr>
      <w:rFonts w:ascii="Calibri" w:hAnsi="Calibri" w:cs="Calibri"/>
      <w:b/>
      <w:bCs/>
      <w:caps/>
      <w:kern w:val="2"/>
      <w:sz w:val="24"/>
      <w:szCs w:val="24"/>
      <w14:ligatures w14:val="standardContextual"/>
    </w:rPr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rPr>
      <w:b w:val="0"/>
      <w:caps w:val="0"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bCs/>
      <w:caps/>
      <w:color w:val="2D2D2D"/>
      <w:spacing w:val="-10"/>
      <w:kern w:val="28"/>
      <w:sz w:val="24"/>
      <w:szCs w:val="56"/>
      <w14:ligatures w14:val="standardContextual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F191A"/>
    <w:rPr>
      <w:rFonts w:ascii="Calibri" w:eastAsia="Times New Roman" w:hAnsi="Calibri" w:cs="Calibri"/>
      <w:b/>
      <w:bCs/>
      <w:color w:val="971D20" w:themeColor="accent3"/>
      <w:kern w:val="36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F191A"/>
    <w:rPr>
      <w:rFonts w:ascii="Calibri" w:hAnsi="Calibri" w:cs="Calibri"/>
      <w:i/>
      <w:iCs/>
      <w:color w:val="971D20" w:themeColor="accent3"/>
      <w:kern w:val="2"/>
      <w:sz w:val="24"/>
      <w:szCs w:val="24"/>
      <w14:ligatures w14:val="standardContextual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5F191A"/>
    <w:rPr>
      <w:rFonts w:ascii="Calibri" w:hAnsi="Calibri" w:cs="Calibri"/>
      <w:i/>
      <w:iCs/>
      <w:kern w:val="2"/>
      <w:sz w:val="18"/>
      <w:szCs w:val="18"/>
      <w14:ligatures w14:val="standardContextual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5F191A"/>
    <w:rPr>
      <w:rFonts w:ascii="Calibri" w:hAnsi="Calibri" w:cs="Calibri"/>
      <w:b/>
      <w:bCs/>
      <w:caps/>
      <w:kern w:val="2"/>
      <w:sz w:val="32"/>
      <w:szCs w:val="32"/>
      <w14:ligatures w14:val="standardContextual"/>
    </w:rPr>
  </w:style>
  <w:style w:type="paragraph" w:styleId="Quote">
    <w:name w:val="Quote"/>
    <w:aliases w:val="Block Quote"/>
    <w:basedOn w:val="Normal"/>
    <w:link w:val="QuoteChar"/>
    <w:qFormat/>
    <w:rsid w:val="005F191A"/>
    <w:pPr>
      <w:ind w:left="720"/>
    </w:pPr>
    <w:rPr>
      <w:i/>
    </w:rPr>
  </w:style>
  <w:style w:type="character" w:customStyle="1" w:styleId="QuoteChar">
    <w:name w:val="Quote Char"/>
    <w:aliases w:val="Block Quote Char"/>
    <w:basedOn w:val="DefaultParagraphFont"/>
    <w:link w:val="Quote"/>
    <w:rsid w:val="00AC349E"/>
    <w:rPr>
      <w:rFonts w:ascii="Calibri" w:hAnsi="Calibri" w:cs="Calibri"/>
      <w:i/>
      <w:kern w:val="2"/>
      <w:sz w:val="24"/>
      <w:szCs w:val="24"/>
      <w14:ligatures w14:val="standardContextual"/>
    </w:rPr>
  </w:style>
  <w:style w:type="paragraph" w:styleId="NormalWeb">
    <w:name w:val="Normal (Web)"/>
    <w:basedOn w:val="Normal"/>
    <w:uiPriority w:val="99"/>
    <w:semiHidden/>
    <w:unhideWhenUsed/>
    <w:rsid w:val="005F19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80EF2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180E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5F191A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F191A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5F191A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285782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Heading7Char">
    <w:name w:val="Heading 7 Char"/>
    <w:basedOn w:val="DefaultParagraphFont"/>
    <w:link w:val="Heading7"/>
    <w:uiPriority w:val="9"/>
    <w:semiHidden/>
    <w:rsid w:val="005F191A"/>
    <w:rPr>
      <w:rFonts w:ascii="Calibri" w:eastAsiaTheme="majorEastAsia" w:hAnsi="Calibr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F191A"/>
    <w:rPr>
      <w:rFonts w:ascii="Calibri" w:eastAsiaTheme="majorEastAsia" w:hAnsi="Calibr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F191A"/>
    <w:rPr>
      <w:rFonts w:ascii="Calibri" w:eastAsiaTheme="majorEastAsia" w:hAnsi="Calibr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rsid w:val="005F191A"/>
    <w:rPr>
      <w:rFonts w:ascii="Calibri" w:hAnsi="Calibri" w:cs="Calibri"/>
      <w:caps/>
      <w:kern w:val="2"/>
      <w:sz w:val="24"/>
      <w:szCs w:val="24"/>
      <w14:ligatures w14:val="standardContextual"/>
    </w:rPr>
  </w:style>
  <w:style w:type="character" w:customStyle="1" w:styleId="Heading5Char">
    <w:name w:val="Heading 5 Char"/>
    <w:basedOn w:val="DefaultParagraphFont"/>
    <w:link w:val="Heading5"/>
    <w:uiPriority w:val="9"/>
    <w:rsid w:val="005F191A"/>
    <w:rPr>
      <w:rFonts w:ascii="Calibri" w:eastAsiaTheme="majorEastAsia" w:hAnsi="Calibri" w:cstheme="majorBidi"/>
      <w:color w:val="1E4161" w:themeColor="accent1" w:themeShade="BF"/>
      <w:kern w:val="2"/>
      <w:sz w:val="24"/>
      <w:szCs w:val="24"/>
      <w14:ligatures w14:val="standardContextual"/>
    </w:rPr>
  </w:style>
  <w:style w:type="character" w:customStyle="1" w:styleId="Heading6Char">
    <w:name w:val="Heading 6 Char"/>
    <w:basedOn w:val="DefaultParagraphFont"/>
    <w:link w:val="Heading6"/>
    <w:uiPriority w:val="9"/>
    <w:rsid w:val="005F191A"/>
    <w:rPr>
      <w:rFonts w:ascii="Calibri" w:eastAsiaTheme="majorEastAsia" w:hAnsi="Calibr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character" w:styleId="FollowedHyperlink">
    <w:name w:val="FollowedHyperlink"/>
    <w:basedOn w:val="DefaultParagraphFont"/>
    <w:uiPriority w:val="99"/>
    <w:semiHidden/>
    <w:unhideWhenUsed/>
    <w:rsid w:val="005F191A"/>
    <w:rPr>
      <w:color w:val="288AC3" w:themeColor="followedHyperlink"/>
      <w:u w:val="single"/>
    </w:rPr>
  </w:style>
  <w:style w:type="paragraph" w:customStyle="1" w:styleId="AnswerKey">
    <w:name w:val="Answer Key"/>
    <w:basedOn w:val="Normal"/>
    <w:qFormat/>
    <w:rsid w:val="005F191A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9F385516BA5C974A8B8A176F831EED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BED183-A493-AC42-9BB0-7F953DB9F70E}"/>
      </w:docPartPr>
      <w:docPartBody>
        <w:p w:rsidR="009808DF" w:rsidRDefault="00A9676F" w:rsidP="00A9676F">
          <w:pPr>
            <w:pStyle w:val="9F385516BA5C974A8B8A176F831EED8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0CA"/>
    <w:rsid w:val="000158E9"/>
    <w:rsid w:val="000162DC"/>
    <w:rsid w:val="003810AC"/>
    <w:rsid w:val="003C2AA8"/>
    <w:rsid w:val="00423230"/>
    <w:rsid w:val="0042410B"/>
    <w:rsid w:val="00480109"/>
    <w:rsid w:val="005B664F"/>
    <w:rsid w:val="006826F2"/>
    <w:rsid w:val="006F637F"/>
    <w:rsid w:val="007172E2"/>
    <w:rsid w:val="007A41A6"/>
    <w:rsid w:val="007E0834"/>
    <w:rsid w:val="00887363"/>
    <w:rsid w:val="009808DF"/>
    <w:rsid w:val="009E0B53"/>
    <w:rsid w:val="00A6726E"/>
    <w:rsid w:val="00A9676F"/>
    <w:rsid w:val="00B33485"/>
    <w:rsid w:val="00C057E2"/>
    <w:rsid w:val="00E20B60"/>
    <w:rsid w:val="00F87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9676F"/>
    <w:rPr>
      <w:color w:val="808080"/>
    </w:rPr>
  </w:style>
  <w:style w:type="paragraph" w:customStyle="1" w:styleId="9F385516BA5C974A8B8A176F831EED88">
    <w:name w:val="9F385516BA5C974A8B8A176F831EED88"/>
    <w:rsid w:val="00A9676F"/>
    <w:pPr>
      <w:spacing w:line="278" w:lineRule="auto"/>
    </w:pPr>
    <w:rPr>
      <w:kern w:val="2"/>
      <w:sz w:val="24"/>
      <w:szCs w:val="24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354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3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Finley-Combs, Elsa C.</cp:lastModifiedBy>
  <cp:revision>2</cp:revision>
  <cp:lastPrinted>2025-07-17T15:36:00Z</cp:lastPrinted>
  <dcterms:created xsi:type="dcterms:W3CDTF">2025-09-08T15:18:00Z</dcterms:created>
  <dcterms:modified xsi:type="dcterms:W3CDTF">2025-09-08T15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